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5"/>
  </p:notesMasterIdLst>
  <p:handoutMasterIdLst>
    <p:handoutMasterId r:id="rId56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31" r:id="rId24"/>
    <p:sldId id="333" r:id="rId25"/>
    <p:sldId id="321" r:id="rId26"/>
    <p:sldId id="351" r:id="rId27"/>
    <p:sldId id="334" r:id="rId28"/>
    <p:sldId id="339" r:id="rId29"/>
    <p:sldId id="340" r:id="rId30"/>
    <p:sldId id="330" r:id="rId31"/>
    <p:sldId id="326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294" r:id="rId54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libri Light" panose="020F0302020204030204" pitchFamily="34" charset="0"/>
      <p:regular r:id="rId61"/>
      <p:italic r:id="rId62"/>
    </p:embeddedFont>
    <p:embeddedFont>
      <p:font typeface="Cambria Math" panose="02040503050406030204" pitchFamily="18" charset="0"/>
      <p:regular r:id="rId63"/>
    </p:embeddedFont>
    <p:embeddedFont>
      <p:font typeface="cmsy10" panose="020B0604020202020204"/>
      <p:regular r:id="rId64"/>
    </p:embeddedFont>
  </p:embeddedFontLst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31"/>
            <p14:sldId id="333"/>
            <p14:sldId id="321"/>
            <p14:sldId id="351"/>
            <p14:sldId id="334"/>
            <p14:sldId id="339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2921994-625F-48F6-8446-2FF0805CC9E3}" v="3" dt="2022-09-26T21:38:46.5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86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70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ingali, Keshav K" userId="707c4161-679d-4973-8d45-dc4c10c01b1e" providerId="ADAL" clId="{FDF037E5-98FB-4159-8A61-0A26D25E694D}"/>
    <pc:docChg chg="undo custSel modSld">
      <pc:chgData name="Pingali, Keshav K" userId="707c4161-679d-4973-8d45-dc4c10c01b1e" providerId="ADAL" clId="{FDF037E5-98FB-4159-8A61-0A26D25E694D}" dt="2019-02-14T03:14:16.803" v="449" actId="1076"/>
      <pc:docMkLst>
        <pc:docMk/>
      </pc:docMkLst>
      <pc:sldChg chg="addSp delSp modSp">
        <pc:chgData name="Pingali, Keshav K" userId="707c4161-679d-4973-8d45-dc4c10c01b1e" providerId="ADAL" clId="{FDF037E5-98FB-4159-8A61-0A26D25E694D}" dt="2019-02-12T16:28:05.122" v="438" actId="164"/>
        <pc:sldMkLst>
          <pc:docMk/>
          <pc:sldMk cId="0" sldId="259"/>
        </pc:sldMkLst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2" creationId="{00000000-0000-0000-0000-000000000000}"/>
          </ac:spMkLst>
        </pc:spChg>
        <pc:spChg chg="del mod">
          <ac:chgData name="Pingali, Keshav K" userId="707c4161-679d-4973-8d45-dc4c10c01b1e" providerId="ADAL" clId="{FDF037E5-98FB-4159-8A61-0A26D25E694D}" dt="2019-02-12T16:22:13.946" v="400" actId="478"/>
          <ac:spMkLst>
            <pc:docMk/>
            <pc:sldMk cId="0" sldId="259"/>
            <ac:spMk id="3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27.167" v="401" actId="478"/>
          <ac:spMkLst>
            <pc:docMk/>
            <pc:sldMk cId="0" sldId="259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7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1.079" v="402" actId="478"/>
          <ac:spMkLst>
            <pc:docMk/>
            <pc:sldMk cId="0" sldId="259"/>
            <ac:spMk id="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9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5.786" v="403" actId="478"/>
          <ac:spMkLst>
            <pc:docMk/>
            <pc:sldMk cId="0" sldId="259"/>
            <ac:spMk id="1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1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9.773" v="404" actId="478"/>
          <ac:spMkLst>
            <pc:docMk/>
            <pc:sldMk cId="0" sldId="259"/>
            <ac:spMk id="12" creationId="{00000000-0000-0000-0000-000000000000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5" creationId="{193C3B77-F63C-427F-BA84-B631B756F9ED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6" creationId="{8C13D212-927E-409D-A088-F01ACB64C653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7" creationId="{C3A7BA65-F79A-4109-8087-E90BED59E70B}"/>
          </ac:spMkLst>
        </pc:spChg>
        <pc:grpChg chg="add del mod">
          <ac:chgData name="Pingali, Keshav K" userId="707c4161-679d-4973-8d45-dc4c10c01b1e" providerId="ADAL" clId="{FDF037E5-98FB-4159-8A61-0A26D25E694D}" dt="2019-02-12T16:21:22.573" v="398" actId="478"/>
          <ac:grpSpMkLst>
            <pc:docMk/>
            <pc:sldMk cId="0" sldId="259"/>
            <ac:grpSpMk id="18" creationId="{1EDD30F4-43F2-4274-A2F5-D00F220BF9CC}"/>
          </ac:grpSpMkLst>
        </pc:grpChg>
        <pc:grpChg chg="add mod">
          <ac:chgData name="Pingali, Keshav K" userId="707c4161-679d-4973-8d45-dc4c10c01b1e" providerId="ADAL" clId="{FDF037E5-98FB-4159-8A61-0A26D25E694D}" dt="2019-02-12T16:28:05.122" v="438" actId="164"/>
          <ac:grpSpMkLst>
            <pc:docMk/>
            <pc:sldMk cId="0" sldId="259"/>
            <ac:grpSpMk id="8192" creationId="{207E59E3-E5AF-4683-B3A8-1F401D81BFC1}"/>
          </ac:grpSpMkLst>
        </pc:grpChg>
        <pc:picChg chg="mod">
          <ac:chgData name="Pingali, Keshav K" userId="707c4161-679d-4973-8d45-dc4c10c01b1e" providerId="ADAL" clId="{FDF037E5-98FB-4159-8A61-0A26D25E694D}" dt="2019-02-12T16:20:32.704" v="393" actId="1035"/>
          <ac:picMkLst>
            <pc:docMk/>
            <pc:sldMk cId="0" sldId="259"/>
            <ac:picMk id="8196" creationId="{00000000-0000-0000-0000-000000000000}"/>
          </ac:picMkLst>
        </pc:picChg>
      </pc:sldChg>
      <pc:sldChg chg="addSp delSp modSp">
        <pc:chgData name="Pingali, Keshav K" userId="707c4161-679d-4973-8d45-dc4c10c01b1e" providerId="ADAL" clId="{FDF037E5-98FB-4159-8A61-0A26D25E694D}" dt="2019-02-14T03:14:16.803" v="449" actId="1076"/>
        <pc:sldMkLst>
          <pc:docMk/>
          <pc:sldMk cId="0" sldId="263"/>
        </pc:sldMkLst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39" creationId="{56467896-BD39-48F0-BE18-C8E23F7E8EF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0" creationId="{F8F3C5F4-CC48-4BB8-9FA0-349E6BC12BF6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1" creationId="{BE362CA1-AD0B-454F-8A6C-0FB816ADCFA4}"/>
          </ac:spMkLst>
        </pc:spChg>
        <pc:spChg chg="add del mod topLvl">
          <ac:chgData name="Pingali, Keshav K" userId="707c4161-679d-4973-8d45-dc4c10c01b1e" providerId="ADAL" clId="{FDF037E5-98FB-4159-8A61-0A26D25E694D}" dt="2019-02-10T18:57:20.881" v="363" actId="478"/>
          <ac:spMkLst>
            <pc:docMk/>
            <pc:sldMk cId="0" sldId="263"/>
            <ac:spMk id="42" creationId="{6BA9149D-E974-41DE-AC5E-798F0C982027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3" creationId="{BD858D0C-C886-4F15-813F-9E1F7333A37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4" creationId="{77FE4822-2E30-41DE-A9F9-DF58355098B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5" creationId="{FA8EB7BF-CC40-4ADD-A0DC-B61B2997570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6" creationId="{599A01E5-884B-4DD1-835D-176AEC1C4729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7" creationId="{9C7403EB-31D8-401A-8915-724EE1C1E23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8" creationId="{1ABE82F6-0996-4E22-832F-9115A7E5FE7F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9" creationId="{E467AA71-9DBC-47C7-B187-972646CF7D1B}"/>
          </ac:spMkLst>
        </pc:spChg>
        <pc:spChg chg="add del mod topLvl">
          <ac:chgData name="Pingali, Keshav K" userId="707c4161-679d-4973-8d45-dc4c10c01b1e" providerId="ADAL" clId="{FDF037E5-98FB-4159-8A61-0A26D25E694D}" dt="2019-02-10T18:57:24.053" v="364" actId="478"/>
          <ac:spMkLst>
            <pc:docMk/>
            <pc:sldMk cId="0" sldId="263"/>
            <ac:spMk id="50" creationId="{7360E49B-F1FF-4066-90EF-46A24826A71D}"/>
          </ac:spMkLst>
        </pc:spChg>
        <pc:spChg chg="mod">
          <ac:chgData name="Pingali, Keshav K" userId="707c4161-679d-4973-8d45-dc4c10c01b1e" providerId="ADAL" clId="{FDF037E5-98FB-4159-8A61-0A26D25E694D}" dt="2019-02-10T18:54:40.457" v="287" actId="207"/>
          <ac:spMkLst>
            <pc:docMk/>
            <pc:sldMk cId="0" sldId="263"/>
            <ac:spMk id="133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20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8:42.127" v="442" actId="1076"/>
          <ac:grpSpMkLst>
            <pc:docMk/>
            <pc:sldMk cId="0" sldId="263"/>
            <ac:grpSpMk id="14" creationId="{4A6C152C-1D4C-40B9-886A-1D6A73BAFF82}"/>
          </ac:grpSpMkLst>
        </pc:grpChg>
        <pc:grpChg chg="add del mod">
          <ac:chgData name="Pingali, Keshav K" userId="707c4161-679d-4973-8d45-dc4c10c01b1e" providerId="ADAL" clId="{FDF037E5-98FB-4159-8A61-0A26D25E694D}" dt="2019-02-10T18:56:39.271" v="359" actId="165"/>
          <ac:grpSpMkLst>
            <pc:docMk/>
            <pc:sldMk cId="0" sldId="263"/>
            <ac:grpSpMk id="31" creationId="{49A48C16-186C-42A4-8ACE-679207506C75}"/>
          </ac:grpSpMkLst>
        </pc:grpChg>
        <pc:picChg chg="del mod">
          <ac:chgData name="Pingali, Keshav K" userId="707c4161-679d-4973-8d45-dc4c10c01b1e" providerId="ADAL" clId="{FDF037E5-98FB-4159-8A61-0A26D25E694D}" dt="2019-02-09T17:13:48.822" v="13" actId="478"/>
          <ac:picMkLst>
            <pc:docMk/>
            <pc:sldMk cId="0" sldId="263"/>
            <ac:picMk id="3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17:15.219" v="99" actId="478"/>
          <ac:picMkLst>
            <pc:docMk/>
            <pc:sldMk cId="0" sldId="263"/>
            <ac:picMk id="4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40:26.851" v="123" actId="478"/>
          <ac:picMkLst>
            <pc:docMk/>
            <pc:sldMk cId="0" sldId="263"/>
            <ac:picMk id="5" creationId="{00000000-0000-0000-0000-000000000000}"/>
          </ac:picMkLst>
        </pc:picChg>
        <pc:picChg chg="del mod ord">
          <ac:chgData name="Pingali, Keshav K" userId="707c4161-679d-4973-8d45-dc4c10c01b1e" providerId="ADAL" clId="{FDF037E5-98FB-4159-8A61-0A26D25E694D}" dt="2019-02-09T17:14:05.780" v="27" actId="478"/>
          <ac:picMkLst>
            <pc:docMk/>
            <pc:sldMk cId="0" sldId="263"/>
            <ac:picMk id="7" creationId="{1FEE3A63-4DA1-4EA5-963A-E3F499AB1F31}"/>
          </ac:picMkLst>
        </pc:picChg>
        <pc:picChg chg="del mod ord">
          <ac:chgData name="Pingali, Keshav K" userId="707c4161-679d-4973-8d45-dc4c10c01b1e" providerId="ADAL" clId="{FDF037E5-98FB-4159-8A61-0A26D25E694D}" dt="2019-02-09T17:14:52.295" v="43" actId="478"/>
          <ac:picMkLst>
            <pc:docMk/>
            <pc:sldMk cId="0" sldId="263"/>
            <ac:picMk id="9" creationId="{F640CF28-8161-42C9-AE7A-09E3927E227D}"/>
          </ac:picMkLst>
        </pc:picChg>
        <pc:picChg chg="del mod ord">
          <ac:chgData name="Pingali, Keshav K" userId="707c4161-679d-4973-8d45-dc4c10c01b1e" providerId="ADAL" clId="{FDF037E5-98FB-4159-8A61-0A26D25E694D}" dt="2019-02-09T17:15:07.714" v="57" actId="478"/>
          <ac:picMkLst>
            <pc:docMk/>
            <pc:sldMk cId="0" sldId="263"/>
            <ac:picMk id="11" creationId="{530C2704-FFD3-406C-8A94-31C863234893}"/>
          </ac:picMkLst>
        </pc:picChg>
        <pc:picChg chg="del mod ord">
          <ac:chgData name="Pingali, Keshav K" userId="707c4161-679d-4973-8d45-dc4c10c01b1e" providerId="ADAL" clId="{FDF037E5-98FB-4159-8A61-0A26D25E694D}" dt="2019-02-09T17:15:50.878" v="72" actId="478"/>
          <ac:picMkLst>
            <pc:docMk/>
            <pc:sldMk cId="0" sldId="263"/>
            <ac:picMk id="13" creationId="{046D7304-6734-4EDA-A614-738978D5DFDA}"/>
          </ac:picMkLst>
        </pc:picChg>
        <pc:picChg chg="del mod ord">
          <ac:chgData name="Pingali, Keshav K" userId="707c4161-679d-4973-8d45-dc4c10c01b1e" providerId="ADAL" clId="{FDF037E5-98FB-4159-8A61-0A26D25E694D}" dt="2019-02-09T17:16:27.902" v="86" actId="478"/>
          <ac:picMkLst>
            <pc:docMk/>
            <pc:sldMk cId="0" sldId="263"/>
            <ac:picMk id="15" creationId="{28003E93-F086-465A-A6C4-AED959A79ED6}"/>
          </ac:picMkLst>
        </pc:picChg>
        <pc:picChg chg="del mod ord">
          <ac:chgData name="Pingali, Keshav K" userId="707c4161-679d-4973-8d45-dc4c10c01b1e" providerId="ADAL" clId="{FDF037E5-98FB-4159-8A61-0A26D25E694D}" dt="2019-02-10T18:46:54.407" v="137" actId="478"/>
          <ac:picMkLst>
            <pc:docMk/>
            <pc:sldMk cId="0" sldId="263"/>
            <ac:picMk id="17" creationId="{5C9284B6-783F-45D0-9759-CB89D60A571D}"/>
          </ac:picMkLst>
        </pc:picChg>
        <pc:picChg chg="del mod ord">
          <ac:chgData name="Pingali, Keshav K" userId="707c4161-679d-4973-8d45-dc4c10c01b1e" providerId="ADAL" clId="{FDF037E5-98FB-4159-8A61-0A26D25E694D}" dt="2019-02-10T18:47:17.247" v="150" actId="478"/>
          <ac:picMkLst>
            <pc:docMk/>
            <pc:sldMk cId="0" sldId="263"/>
            <ac:picMk id="19" creationId="{385C5EAF-D8FA-436E-A123-CEE323D4A2F7}"/>
          </ac:picMkLst>
        </pc:picChg>
        <pc:picChg chg="del mod ord">
          <ac:chgData name="Pingali, Keshav K" userId="707c4161-679d-4973-8d45-dc4c10c01b1e" providerId="ADAL" clId="{FDF037E5-98FB-4159-8A61-0A26D25E694D}" dt="2019-02-10T18:47:53.739" v="162" actId="478"/>
          <ac:picMkLst>
            <pc:docMk/>
            <pc:sldMk cId="0" sldId="263"/>
            <ac:picMk id="21" creationId="{82996E8E-B59D-4EAC-AEF3-2995E2415222}"/>
          </ac:picMkLst>
        </pc:picChg>
        <pc:picChg chg="mod ord">
          <ac:chgData name="Pingali, Keshav K" userId="707c4161-679d-4973-8d45-dc4c10c01b1e" providerId="ADAL" clId="{FDF037E5-98FB-4159-8A61-0A26D25E694D}" dt="2019-02-10T18:54:21.008" v="286" actId="14100"/>
          <ac:picMkLst>
            <pc:docMk/>
            <pc:sldMk cId="0" sldId="263"/>
            <ac:picMk id="23" creationId="{E80FAFB3-B71C-4A68-B0E2-9EE855F99D56}"/>
          </ac:picMkLst>
        </pc:picChg>
        <pc:picChg chg="mod ord">
          <ac:chgData name="Pingali, Keshav K" userId="707c4161-679d-4973-8d45-dc4c10c01b1e" providerId="ADAL" clId="{FDF037E5-98FB-4159-8A61-0A26D25E694D}" dt="2019-02-10T18:50:50.126" v="168" actId="1076"/>
          <ac:picMkLst>
            <pc:docMk/>
            <pc:sldMk cId="0" sldId="263"/>
            <ac:picMk id="25" creationId="{6FB35872-E001-4ADC-8056-411C33D7E569}"/>
          </ac:picMkLst>
        </pc:picChg>
        <pc:picChg chg="mod ord">
          <ac:chgData name="Pingali, Keshav K" userId="707c4161-679d-4973-8d45-dc4c10c01b1e" providerId="ADAL" clId="{FDF037E5-98FB-4159-8A61-0A26D25E694D}" dt="2019-02-10T18:51:05.543" v="171" actId="1076"/>
          <ac:picMkLst>
            <pc:docMk/>
            <pc:sldMk cId="0" sldId="263"/>
            <ac:picMk id="27" creationId="{1C3BD340-D702-4880-B82F-174FA9BA1E90}"/>
          </ac:picMkLst>
        </pc:picChg>
        <pc:picChg chg="add del mod">
          <ac:chgData name="Pingali, Keshav K" userId="707c4161-679d-4973-8d45-dc4c10c01b1e" providerId="ADAL" clId="{FDF037E5-98FB-4159-8A61-0A26D25E694D}" dt="2019-02-10T18:52:37.898" v="221" actId="478"/>
          <ac:picMkLst>
            <pc:docMk/>
            <pc:sldMk cId="0" sldId="263"/>
            <ac:picMk id="28" creationId="{2A204D16-545D-4BF5-93D3-70609C18AAC5}"/>
          </ac:picMkLst>
        </pc:picChg>
        <pc:picChg chg="mod ord">
          <ac:chgData name="Pingali, Keshav K" userId="707c4161-679d-4973-8d45-dc4c10c01b1e" providerId="ADAL" clId="{FDF037E5-98FB-4159-8A61-0A26D25E694D}" dt="2019-02-14T03:14:16.803" v="449" actId="1076"/>
          <ac:picMkLst>
            <pc:docMk/>
            <pc:sldMk cId="0" sldId="263"/>
            <ac:picMk id="30" creationId="{17E3B679-9C0F-4C32-B39F-C142BF7BF013}"/>
          </ac:picMkLst>
        </pc:picChg>
        <pc:picChg chg="add del mod">
          <ac:chgData name="Pingali, Keshav K" userId="707c4161-679d-4973-8d45-dc4c10c01b1e" providerId="ADAL" clId="{FDF037E5-98FB-4159-8A61-0A26D25E694D}" dt="2019-02-10T18:53:20.351" v="284" actId="478"/>
          <ac:picMkLst>
            <pc:docMk/>
            <pc:sldMk cId="0" sldId="263"/>
            <ac:picMk id="36" creationId="{8F005B41-6455-4AEA-8A3D-3374203858D5}"/>
          </ac:picMkLst>
        </pc:picChg>
        <pc:picChg chg="mod">
          <ac:chgData name="Pingali, Keshav K" userId="707c4161-679d-4973-8d45-dc4c10c01b1e" providerId="ADAL" clId="{FDF037E5-98FB-4159-8A61-0A26D25E694D}" dt="2019-02-12T16:28:26.520" v="441" actId="1076"/>
          <ac:picMkLst>
            <pc:docMk/>
            <pc:sldMk cId="0" sldId="263"/>
            <ac:picMk id="13316" creationId="{00000000-0000-0000-0000-000000000000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3.547" v="386"/>
        <pc:sldMkLst>
          <pc:docMk/>
          <pc:sldMk cId="0" sldId="321"/>
        </pc:sldMkLst>
      </pc:sldChg>
      <pc:sldChg chg="addSp modSp">
        <pc:chgData name="Pingali, Keshav K" userId="707c4161-679d-4973-8d45-dc4c10c01b1e" providerId="ADAL" clId="{FDF037E5-98FB-4159-8A61-0A26D25E694D}" dt="2019-02-12T16:20:16.686" v="388" actId="164"/>
        <pc:sldMkLst>
          <pc:docMk/>
          <pc:sldMk cId="0" sldId="324"/>
        </pc:sldMkLst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3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8:16.521" v="385" actId="20577"/>
          <ac:spMkLst>
            <pc:docMk/>
            <pc:sldMk cId="0" sldId="324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4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1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2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3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0:16.686" v="388" actId="164"/>
          <ac:grpSpMkLst>
            <pc:docMk/>
            <pc:sldMk cId="0" sldId="324"/>
            <ac:grpSpMk id="5" creationId="{9A0FCE18-4D14-46B2-B4B7-BDADEB76D8C8}"/>
          </ac:grpSpMkLst>
        </pc:grpChg>
      </pc:sldChg>
      <pc:sldChg chg="addSp delSp modSp modAnim">
        <pc:chgData name="Pingali, Keshav K" userId="707c4161-679d-4973-8d45-dc4c10c01b1e" providerId="ADAL" clId="{FDF037E5-98FB-4159-8A61-0A26D25E694D}" dt="2019-02-12T16:31:04.396" v="448" actId="1076"/>
        <pc:sldMkLst>
          <pc:docMk/>
          <pc:sldMk cId="0" sldId="325"/>
        </pc:sldMkLst>
        <pc:spChg chg="add del mod">
          <ac:chgData name="Pingali, Keshav K" userId="707c4161-679d-4973-8d45-dc4c10c01b1e" providerId="ADAL" clId="{FDF037E5-98FB-4159-8A61-0A26D25E694D}" dt="2019-02-12T16:30:56.413" v="447" actId="478"/>
          <ac:spMkLst>
            <pc:docMk/>
            <pc:sldMk cId="0" sldId="325"/>
            <ac:spMk id="3" creationId="{0ABD5199-BEB0-4184-8224-595EF5B4A4C4}"/>
          </ac:spMkLst>
        </pc:spChg>
        <pc:spChg chg="mod">
          <ac:chgData name="Pingali, Keshav K" userId="707c4161-679d-4973-8d45-dc4c10c01b1e" providerId="ADAL" clId="{FDF037E5-98FB-4159-8A61-0A26D25E694D}" dt="2019-02-12T16:31:04.396" v="448" actId="1076"/>
          <ac:spMkLst>
            <pc:docMk/>
            <pc:sldMk cId="0" sldId="325"/>
            <ac:spMk id="26626" creationId="{00000000-0000-0000-0000-000000000000}"/>
          </ac:spMkLst>
        </pc:spChg>
        <pc:picChg chg="del">
          <ac:chgData name="Pingali, Keshav K" userId="707c4161-679d-4973-8d45-dc4c10c01b1e" providerId="ADAL" clId="{FDF037E5-98FB-4159-8A61-0A26D25E694D}" dt="2019-02-12T16:29:48.718" v="443"/>
          <ac:picMkLst>
            <pc:docMk/>
            <pc:sldMk cId="0" sldId="325"/>
            <ac:picMk id="6" creationId="{00000000-0000-0000-0000-000000000000}"/>
          </ac:picMkLst>
        </pc:picChg>
      </pc:sldChg>
      <pc:sldChg chg="addSp modSp modAnim">
        <pc:chgData name="Pingali, Keshav K" userId="707c4161-679d-4973-8d45-dc4c10c01b1e" providerId="ADAL" clId="{FDF037E5-98FB-4159-8A61-0A26D25E694D}" dt="2019-02-12T16:30:10.295" v="446" actId="1076"/>
        <pc:sldMkLst>
          <pc:docMk/>
          <pc:sldMk cId="0" sldId="329"/>
        </pc:sldMkLst>
        <pc:spChg chg="mod">
          <ac:chgData name="Pingali, Keshav K" userId="707c4161-679d-4973-8d45-dc4c10c01b1e" providerId="ADAL" clId="{FDF037E5-98FB-4159-8A61-0A26D25E694D}" dt="2019-02-12T16:30:01.931" v="444" actId="1076"/>
          <ac:spMkLst>
            <pc:docMk/>
            <pc:sldMk cId="0" sldId="329"/>
            <ac:spMk id="2050" creationId="{00000000-0000-0000-0000-000000000000}"/>
          </ac:spMkLst>
        </pc:spChg>
        <pc:picChg chg="add mod">
          <ac:chgData name="Pingali, Keshav K" userId="707c4161-679d-4973-8d45-dc4c10c01b1e" providerId="ADAL" clId="{FDF037E5-98FB-4159-8A61-0A26D25E694D}" dt="2019-02-12T16:30:10.295" v="446" actId="1076"/>
          <ac:picMkLst>
            <pc:docMk/>
            <pc:sldMk cId="0" sldId="329"/>
            <ac:picMk id="4" creationId="{A4474AFC-A3D2-4B96-9B0A-9A840769CBC6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7.156" v="387"/>
        <pc:sldMkLst>
          <pc:docMk/>
          <pc:sldMk cId="3796345659" sldId="351"/>
        </pc:sldMkLst>
      </pc:sldChg>
    </pc:docChg>
  </pc:docChgLst>
  <pc:docChgLst>
    <pc:chgData name="Keshav Pingali" userId="975bc7ac29a6435d" providerId="LiveId" clId="{42921994-625F-48F6-8446-2FF0805CC9E3}"/>
    <pc:docChg chg="modSld">
      <pc:chgData name="Keshav Pingali" userId="975bc7ac29a6435d" providerId="LiveId" clId="{42921994-625F-48F6-8446-2FF0805CC9E3}" dt="2022-09-26T21:38:46.503" v="2" actId="688"/>
      <pc:docMkLst>
        <pc:docMk/>
      </pc:docMkLst>
      <pc:sldChg chg="modSp">
        <pc:chgData name="Keshav Pingali" userId="975bc7ac29a6435d" providerId="LiveId" clId="{42921994-625F-48F6-8446-2FF0805CC9E3}" dt="2022-09-26T21:38:46.503" v="2" actId="688"/>
        <pc:sldMkLst>
          <pc:docMk/>
          <pc:sldMk cId="0" sldId="329"/>
        </pc:sldMkLst>
        <pc:picChg chg="mod">
          <ac:chgData name="Keshav Pingali" userId="975bc7ac29a6435d" providerId="LiveId" clId="{42921994-625F-48F6-8446-2FF0805CC9E3}" dt="2022-09-26T21:38:46.503" v="2" actId="688"/>
          <ac:picMkLst>
            <pc:docMk/>
            <pc:sldMk cId="0" sldId="329"/>
            <ac:picMk id="4" creationId="{A4474AFC-A3D2-4B96-9B0A-9A840769CBC6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9/12/2023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1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5.png"/><Relationship Id="rId4" Type="http://schemas.openxmlformats.org/officeDocument/2006/relationships/tags" Target="../tags/tag8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1.xml"/><Relationship Id="rId7" Type="http://schemas.openxmlformats.org/officeDocument/2006/relationships/image" Target="../media/image1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0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838200" y="2362200"/>
            <a:ext cx="7772400" cy="1470025"/>
          </a:xfrm>
        </p:spPr>
        <p:txBody>
          <a:bodyPr/>
          <a:lstStyle/>
          <a:p>
            <a:r>
              <a:rPr lang="en-US" dirty="0"/>
              <a:t>Computational Science Algorithms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VM implementation with </a:t>
            </a:r>
            <a:br>
              <a:rPr lang="en-US" altLang="en-US" dirty="0"/>
            </a:br>
            <a:r>
              <a:rPr lang="en-US" altLang="en-US" dirty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000" dirty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  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=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 + 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P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for JJ =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) to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	  Y(I)=Y(I)+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JJ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-dif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</a:t>
            </a:r>
            <a:r>
              <a:rPr lang="en-US" sz="1800" baseline="30000"/>
              <a:t>‘</a:t>
            </a:r>
            <a:r>
              <a:rPr lang="en-US" sz="180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This is called an </a:t>
            </a:r>
            <a:r>
              <a:rPr lang="en-US" sz="200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t) = 1/3 (e</a:t>
            </a:r>
            <a:r>
              <a:rPr lang="en-US" sz="1800" baseline="30000"/>
              <a:t>-3t</a:t>
            </a:r>
            <a:r>
              <a:rPr lang="en-US" sz="180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295400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/>
          </a:p>
          <a:p>
            <a:pPr lvl="1" eaLnBrk="1" hangingPunct="1">
              <a:lnSpc>
                <a:spcPct val="80000"/>
              </a:lnSpc>
            </a:pPr>
            <a:endParaRPr lang="en-US" sz="16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Replacing 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  <p:grpSp>
        <p:nvGrpSpPr>
          <p:cNvPr id="8192" name="Group 8191">
            <a:extLst>
              <a:ext uri="{FF2B5EF4-FFF2-40B4-BE49-F238E27FC236}">
                <a16:creationId xmlns:a16="http://schemas.microsoft.com/office/drawing/2014/main" id="{207E59E3-E5AF-4683-B3A8-1F401D81BFC1}"/>
              </a:ext>
            </a:extLst>
          </p:cNvPr>
          <p:cNvGrpSpPr/>
          <p:nvPr/>
        </p:nvGrpSpPr>
        <p:grpSpPr>
          <a:xfrm>
            <a:off x="4648200" y="4750506"/>
            <a:ext cx="2010452" cy="652638"/>
            <a:chOff x="4648200" y="4750506"/>
            <a:chExt cx="2010452" cy="652638"/>
          </a:xfrm>
        </p:grpSpPr>
        <p:sp>
          <p:nvSpPr>
            <p:cNvPr id="2" name="TextBox 1"/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93C3B77-F63C-427F-BA84-B631B756F9ED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C13D212-927E-409D-A088-F01ACB64C653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3A7BA65-F79A-4109-8087-E90BED59E70B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u</a:t>
            </a:r>
            <a:r>
              <a:rPr lang="en-US" sz="2000" baseline="30000" dirty="0"/>
              <a:t>’</a:t>
            </a:r>
            <a:r>
              <a:rPr lang="en-US" sz="2000" dirty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rearrangement, we get </a:t>
            </a:r>
            <a:r>
              <a:rPr lang="en-US" sz="2400" dirty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+h</a:t>
            </a:r>
            <a:r>
              <a:rPr lang="en-US" sz="2000" dirty="0"/>
              <a:t>) = (1-3h)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</a:t>
            </a:r>
            <a:r>
              <a:rPr lang="en-US" sz="2000" dirty="0"/>
              <a:t>)+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We can now compute values of </a:t>
            </a:r>
            <a:r>
              <a:rPr lang="en-US" sz="2400" dirty="0" err="1"/>
              <a:t>u</a:t>
            </a:r>
            <a:r>
              <a:rPr lang="en-US" sz="2400" baseline="-25000" dirty="0" err="1"/>
              <a:t>f</a:t>
            </a:r>
            <a:r>
              <a:rPr lang="en-US" sz="2400" dirty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2h) = (1-2h+3h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Tabulate the values of </a:t>
            </a:r>
            <a:r>
              <a:rPr lang="en-US" sz="1600" dirty="0" err="1"/>
              <a:t>u</a:t>
            </a:r>
            <a:r>
              <a:rPr lang="en-US" sz="1600" baseline="-25000" dirty="0" err="1"/>
              <a:t>f</a:t>
            </a:r>
            <a:r>
              <a:rPr lang="en-US" sz="1600" dirty="0"/>
              <a:t> at t = </a:t>
            </a:r>
            <a:r>
              <a:rPr lang="en-US" sz="1600" dirty="0" err="1"/>
              <a:t>nh</a:t>
            </a:r>
            <a:r>
              <a:rPr lang="en-US" sz="1600" dirty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h is too big, numerical estimate will blow up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ode, we get</a:t>
            </a: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/>
              <a:t>Solution does not blow up even for large values of h, although it may not be accurat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Another formula: centered difference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100" dirty="0"/>
          </a:p>
        </p:txBody>
      </p:sp>
      <p:pic>
        <p:nvPicPr>
          <p:cNvPr id="13316" name="Picture 8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7526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407150" y="23701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430963" y="27765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450013" y="31130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308725" y="3535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80FAFB3-B71C-4A68-B0E2-9EE855F99D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2556876" cy="43434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FB35872-E001-4ADC-8056-411C33D7E56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18" y="3113042"/>
            <a:ext cx="3299038" cy="43276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C3BD340-D702-4880-B82F-174FA9BA1E9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" y="3659962"/>
            <a:ext cx="3267047" cy="43276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E3B679-9C0F-4C32-B39F-C142BF7BF0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34" y="5913106"/>
            <a:ext cx="3014076" cy="44742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A6C152C-1D4C-40B9-886A-1D6A73BAFF82}"/>
              </a:ext>
            </a:extLst>
          </p:cNvPr>
          <p:cNvGrpSpPr/>
          <p:nvPr/>
        </p:nvGrpSpPr>
        <p:grpSpPr>
          <a:xfrm>
            <a:off x="5693599" y="5555506"/>
            <a:ext cx="2010452" cy="652638"/>
            <a:chOff x="4648200" y="4750506"/>
            <a:chExt cx="2010452" cy="65263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096EDEE-6CDA-46CB-B1AE-FEF80E8A68B5}"/>
                </a:ext>
              </a:extLst>
            </p:cNvPr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7A0FD7-6073-436D-BE74-9FD00ED100C9}"/>
                </a:ext>
              </a:extLst>
            </p:cNvPr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0EC154B-A357-428E-9629-6A61218AE0B3}"/>
                </a:ext>
              </a:extLst>
            </p:cNvPr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E8E2172-8C10-446B-8CA4-A74AA26C06F5}"/>
                </a:ext>
              </a:extLst>
            </p:cNvPr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33A2EFC-08ED-4168-B7DD-C222FBFC1678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FDF6D9D-95DA-453E-8EE7-07B8CAF1A895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7096C38-22F9-4459-B9FE-62C817268CE0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/>
              <a:t>Basic idea: same as first-order differences</a:t>
            </a:r>
          </a:p>
          <a:p>
            <a:r>
              <a:rPr lang="en-US" dirty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cond-order backward differe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0FCE18-4D14-46B2-B4B7-BDADEB76D8C8}"/>
              </a:ext>
            </a:extLst>
          </p:cNvPr>
          <p:cNvGrpSpPr/>
          <p:nvPr/>
        </p:nvGrpSpPr>
        <p:grpSpPr>
          <a:xfrm>
            <a:off x="7010400" y="1524000"/>
            <a:ext cx="1888810" cy="3160931"/>
            <a:chOff x="7010400" y="1524000"/>
            <a:chExt cx="1888810" cy="3160931"/>
          </a:xfrm>
        </p:grpSpPr>
        <p:sp>
          <p:nvSpPr>
            <p:cNvPr id="15364" name="Line 10"/>
            <p:cNvSpPr>
              <a:spLocks noChangeShapeType="1"/>
            </p:cNvSpPr>
            <p:nvPr/>
          </p:nvSpPr>
          <p:spPr bwMode="auto">
            <a:xfrm>
              <a:off x="7010400" y="1524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5" name="Line 11"/>
            <p:cNvSpPr>
              <a:spLocks noChangeShapeType="1"/>
            </p:cNvSpPr>
            <p:nvPr/>
          </p:nvSpPr>
          <p:spPr bwMode="auto">
            <a:xfrm>
              <a:off x="7010400" y="35814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6" name="Line 14"/>
            <p:cNvSpPr>
              <a:spLocks noChangeShapeType="1"/>
            </p:cNvSpPr>
            <p:nvPr/>
          </p:nvSpPr>
          <p:spPr bwMode="auto">
            <a:xfrm flipV="1">
              <a:off x="7467600" y="3048000"/>
              <a:ext cx="457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7" name="Line 15 1"/>
            <p:cNvSpPr>
              <a:spLocks noChangeShapeType="1"/>
            </p:cNvSpPr>
            <p:nvPr/>
          </p:nvSpPr>
          <p:spPr bwMode="auto">
            <a:xfrm flipV="1">
              <a:off x="7924800" y="2743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8" name="Text Box 16"/>
            <p:cNvSpPr txBox="1">
              <a:spLocks noChangeArrowheads="1"/>
            </p:cNvSpPr>
            <p:nvPr/>
          </p:nvSpPr>
          <p:spPr bwMode="auto">
            <a:xfrm>
              <a:off x="7239000" y="3517900"/>
              <a:ext cx="6158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r>
                <a:rPr lang="en-US" dirty="0">
                  <a:latin typeface="Calibri Light" panose="020F0302020204030204" pitchFamily="34" charset="0"/>
                </a:rPr>
                <a:t>-h</a:t>
              </a:r>
            </a:p>
          </p:txBody>
        </p:sp>
        <p:sp>
          <p:nvSpPr>
            <p:cNvPr id="15369" name="Text Box 17"/>
            <p:cNvSpPr txBox="1">
              <a:spLocks noChangeArrowheads="1"/>
            </p:cNvSpPr>
            <p:nvPr/>
          </p:nvSpPr>
          <p:spPr bwMode="auto">
            <a:xfrm>
              <a:off x="7827962" y="351948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0" name="Text Box 18"/>
            <p:cNvSpPr txBox="1">
              <a:spLocks noChangeArrowheads="1"/>
            </p:cNvSpPr>
            <p:nvPr/>
          </p:nvSpPr>
          <p:spPr bwMode="auto">
            <a:xfrm>
              <a:off x="8153400" y="3505200"/>
              <a:ext cx="6607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+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1" name="Oval 19"/>
            <p:cNvSpPr>
              <a:spLocks noChangeArrowheads="1"/>
            </p:cNvSpPr>
            <p:nvPr/>
          </p:nvSpPr>
          <p:spPr bwMode="auto">
            <a:xfrm>
              <a:off x="7391400" y="3157538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2" name="Oval 20"/>
            <p:cNvSpPr>
              <a:spLocks noChangeArrowheads="1"/>
            </p:cNvSpPr>
            <p:nvPr/>
          </p:nvSpPr>
          <p:spPr bwMode="auto">
            <a:xfrm>
              <a:off x="7870825" y="3025775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3" name="Oval 21 1"/>
            <p:cNvSpPr>
              <a:spLocks noChangeArrowheads="1"/>
            </p:cNvSpPr>
            <p:nvPr/>
          </p:nvSpPr>
          <p:spPr bwMode="auto">
            <a:xfrm>
              <a:off x="8305800" y="2667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" name="Line 15 2"/>
            <p:cNvSpPr>
              <a:spLocks noChangeShapeType="1"/>
            </p:cNvSpPr>
            <p:nvPr/>
          </p:nvSpPr>
          <p:spPr bwMode="auto">
            <a:xfrm flipV="1">
              <a:off x="8382000" y="2362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" name="Oval 21 2"/>
            <p:cNvSpPr>
              <a:spLocks noChangeArrowheads="1"/>
            </p:cNvSpPr>
            <p:nvPr/>
          </p:nvSpPr>
          <p:spPr bwMode="auto">
            <a:xfrm>
              <a:off x="8763000" y="2286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67600" y="4038600"/>
              <a:ext cx="143161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t 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endParaRPr lang="en-US" dirty="0">
                <a:latin typeface="Calibri Light" panose="020F0302020204030204" pitchFamily="34" charset="0"/>
                <a:sym typeface="Wingdings" panose="05000000000000000000" pitchFamily="2" charset="2"/>
              </a:endParaRPr>
            </a:p>
            <a:p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y(t) 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y</a:t>
              </a:r>
              <a:r>
                <a:rPr lang="en-US" baseline="-25000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a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(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) 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General com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Many other discretization schemes have been developed in literature (e.g. </a:t>
            </a:r>
            <a:r>
              <a:rPr lang="en-US" dirty="0" err="1">
                <a:latin typeface="Calibri Light" panose="020F0302020204030204" pitchFamily="34" charset="0"/>
              </a:rPr>
              <a:t>Runge-Kutta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r>
              <a:rPr lang="en-US" dirty="0">
                <a:latin typeface="Calibri Light" panose="020F0302020204030204" pitchFamily="34" charset="0"/>
              </a:rPr>
              <a:t>Figures of merit for discretization schem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tability: can approximate solution blow up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Accuracy: how small does step size have to be for approximate solution to be “close enough” to exact solution?</a:t>
            </a:r>
          </a:p>
          <a:p>
            <a:r>
              <a:rPr lang="en-US" dirty="0">
                <a:latin typeface="Calibri Light" panose="020F0302020204030204" pitchFamily="34" charset="0"/>
              </a:rPr>
              <a:t>Obvious extension to systems of ode’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Backward-Euler and centered differences require solution of linear systems at each time-step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Forward-Euler does not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continuous models: fields and differential equations (</a:t>
            </a:r>
            <a:r>
              <a:rPr lang="en-US" sz="1800" dirty="0" err="1"/>
              <a:t>eg</a:t>
            </a:r>
            <a:r>
              <a:rPr lang="en-US" sz="1800" dirty="0"/>
              <a:t>. </a:t>
            </a:r>
            <a:r>
              <a:rPr lang="en-US" sz="1800" dirty="0" err="1"/>
              <a:t>Navier</a:t>
            </a:r>
            <a:r>
              <a:rPr lang="en-US" sz="1800" dirty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discrete models: particles and forces (</a:t>
            </a:r>
            <a:r>
              <a:rPr lang="en-US" sz="1800" dirty="0" err="1"/>
              <a:t>eg</a:t>
            </a:r>
            <a:r>
              <a:rPr lang="en-US" sz="1800" dirty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use numerical techniques that convert calculus problem to matrix computations: </a:t>
            </a:r>
            <a:r>
              <a:rPr lang="en-US" sz="1800" dirty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find a way to reduce O(N</a:t>
            </a:r>
            <a:r>
              <a:rPr lang="en-US" sz="1800" baseline="30000" dirty="0"/>
              <a:t>2</a:t>
            </a:r>
            <a:r>
              <a:rPr lang="en-US" sz="1800" dirty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“All exact science is dominated by the idea of 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                                            Bertrand 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/>
          <a:lstStyle/>
          <a:p>
            <a:r>
              <a:rPr lang="en-US" dirty="0"/>
              <a:t>Finite-differences:</a:t>
            </a:r>
            <a:br>
              <a:rPr lang="en-US" dirty="0"/>
            </a:br>
            <a:r>
              <a:rPr lang="en-US" i="1" dirty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spatial domain 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x-</a:t>
            </a:r>
            <a:r>
              <a:rPr lang="en-US" sz="1200" dirty="0" err="1">
                <a:latin typeface="Calibri Light" panose="020F0302020204030204" pitchFamily="34" charset="0"/>
              </a:rPr>
              <a:t>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+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-h)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+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>
                <a:latin typeface="Calibri Light" panose="020F0302020204030204" pitchFamily="34" charset="0"/>
              </a:rPr>
              <a:t>for all interior points 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u(</a:t>
            </a:r>
            <a:r>
              <a:rPr lang="en-US" sz="1600" dirty="0" err="1">
                <a:latin typeface="Calibri Light" panose="020F0302020204030204" pitchFamily="34" charset="0"/>
              </a:rPr>
              <a:t>ih,jh+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-h)+u(</a:t>
            </a:r>
            <a:r>
              <a:rPr lang="en-US" sz="1600" dirty="0" err="1">
                <a:latin typeface="Calibri Light" panose="020F0302020204030204" pitchFamily="34" charset="0"/>
              </a:rPr>
              <a:t>ih+h,j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-h,jh</a:t>
            </a:r>
            <a:r>
              <a:rPr lang="en-US" sz="1600" dirty="0">
                <a:latin typeface="Calibri Light" panose="020F0302020204030204" pitchFamily="34" charset="0"/>
              </a:rPr>
              <a:t>) – 4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f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-1,j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+1,j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-1)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+1)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(matrix indices)</a:t>
            </a: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-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-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+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+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ih,jh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natural 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matrix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Matrix is known at compile-time and has simple structure.</a:t>
            </a: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>
                <a:latin typeface="Calibri Light" panose="020F0302020204030204" pitchFamily="34" charset="0"/>
              </a:rPr>
              <a:t>roow</a:t>
            </a:r>
            <a:endParaRPr lang="en-US" dirty="0">
              <a:latin typeface="Calibri Light" panose="020F0302020204030204" pitchFamily="34" charset="0"/>
            </a:endParaRP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71" y="8382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3712702" y="24128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8862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/>
              <a:t>T1 - 4T3 + T4 = -350</a:t>
            </a:r>
          </a:p>
          <a:p>
            <a:pPr marL="0" indent="0">
              <a:buFontTx/>
              <a:buNone/>
            </a:pPr>
            <a:r>
              <a:rPr lang="en-US" sz="180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4505325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4583113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921660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68629" y="182748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926805" y="5310317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98232" y="1254660"/>
            <a:ext cx="1636168" cy="1756487"/>
            <a:chOff x="5930902" y="1371600"/>
            <a:chExt cx="2698748" cy="3627757"/>
          </a:xfrm>
        </p:grpSpPr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9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0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2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3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7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8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9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2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8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9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4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5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6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8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9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0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1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2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3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4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5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6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7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040483" y="3074771"/>
              <a:ext cx="547846" cy="762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930902" y="1581943"/>
              <a:ext cx="332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emperature values at a given iteration can be stored in a </a:t>
            </a:r>
            <a:r>
              <a:rPr lang="en-US" dirty="0" err="1">
                <a:latin typeface="Calibri Light" panose="020F0302020204030204" pitchFamily="34" charset="0"/>
              </a:rPr>
              <a:t>NxN</a:t>
            </a:r>
            <a:r>
              <a:rPr lang="en-US" dirty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se two matrices,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compute values in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using values i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perator</a:t>
            </a:r>
            <a:r>
              <a:rPr lang="en-US" dirty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witch betwee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s there spatial locality? temporal locality?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393480" progId="Equation.DSMT4">
                  <p:embed/>
                </p:oleObj>
              </mc:Choice>
              <mc:Fallback>
                <p:oleObj name="Equation" r:id="rId3" imgW="4775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>
                <a:solidFill>
                  <a:srgbClr val="FF0000"/>
                </a:solidFill>
              </a:rPr>
              <a:t>TAO analysis: algorithm abstraction</a:t>
            </a: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>
                <a:latin typeface="Calibri Light" panose="020F0302020204030204" pitchFamily="34" charset="0"/>
              </a:rPr>
              <a:t>pde’s</a:t>
            </a:r>
            <a:endParaRPr lang="en-US" sz="1800" dirty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/>
              <a:t>Discrete models:</a:t>
            </a:r>
            <a:br>
              <a:rPr lang="en-US" dirty="0"/>
            </a:br>
            <a:r>
              <a:rPr lang="en-US" dirty="0"/>
              <a:t>Barnes Hut algorithm</a:t>
            </a:r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 system simulation (time evolution)</a:t>
            </a:r>
          </a:p>
          <a:p>
            <a:pPr lvl="1"/>
            <a:r>
              <a:rPr lang="en-US" dirty="0"/>
              <a:t>System consists of </a:t>
            </a:r>
            <a:r>
              <a:rPr lang="en-US" dirty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” is the number of bodies</a:t>
            </a:r>
          </a:p>
          <a:p>
            <a:pPr lvl="1"/>
            <a:r>
              <a:rPr lang="en-US" dirty="0"/>
              <a:t>Bodies interact via </a:t>
            </a:r>
            <a:r>
              <a:rPr lang="en-US" dirty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/>
          </a:p>
          <a:p>
            <a:r>
              <a:rPr lang="en-US" dirty="0"/>
              <a:t>Many systems can be modeled in these terms</a:t>
            </a:r>
          </a:p>
          <a:p>
            <a:pPr lvl="1"/>
            <a:r>
              <a:rPr lang="en-US" dirty="0"/>
              <a:t>Galaxy clusters (gravitational force)</a:t>
            </a:r>
          </a:p>
          <a:p>
            <a:pPr lvl="1"/>
            <a:r>
              <a:rPr lang="en-US" dirty="0"/>
              <a:t>Particles (electric force, magnetic force)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ecise force calculation</a:t>
            </a:r>
          </a:p>
          <a:p>
            <a:pPr lvl="1"/>
            <a:r>
              <a:rPr lang="en-US" dirty="0"/>
              <a:t>Requires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 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 body pairs)</a:t>
            </a:r>
          </a:p>
          <a:p>
            <a:pPr lvl="3"/>
            <a:endParaRPr lang="en-US" dirty="0"/>
          </a:p>
          <a:p>
            <a:r>
              <a:rPr lang="en-US" dirty="0"/>
              <a:t>Barnes and Hut (1986)</a:t>
            </a:r>
          </a:p>
          <a:p>
            <a:pPr lvl="1"/>
            <a:r>
              <a:rPr lang="en-US" dirty="0"/>
              <a:t>Algorithm to approximately compute forces</a:t>
            </a:r>
          </a:p>
          <a:p>
            <a:pPr lvl="2"/>
            <a:r>
              <a:rPr lang="en-US" dirty="0"/>
              <a:t>Bodies’ initial position &amp; velocity are also approximate</a:t>
            </a:r>
          </a:p>
          <a:p>
            <a:pPr lvl="1"/>
            <a:r>
              <a:rPr lang="en-US" dirty="0"/>
              <a:t>Requires only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log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</a:t>
            </a:r>
          </a:p>
          <a:p>
            <a:pPr lvl="1"/>
            <a:r>
              <a:rPr lang="en-US" dirty="0"/>
              <a:t>Idea is to “combine” far away bodies</a:t>
            </a:r>
          </a:p>
          <a:p>
            <a:pPr lvl="1"/>
            <a:r>
              <a:rPr lang="en-US" dirty="0"/>
              <a:t>Error should be small because </a:t>
            </a:r>
            <a:r>
              <a:rPr lang="en-US" i="1" dirty="0"/>
              <a:t>force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1/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bodies’ initial position and velocity</a:t>
            </a:r>
          </a:p>
          <a:p>
            <a:r>
              <a:rPr lang="en-US" dirty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ubdivide space until at most one body per cell</a:t>
            </a:r>
          </a:p>
          <a:p>
            <a:pPr marL="1371600" lvl="2" indent="-514350"/>
            <a:r>
              <a:rPr lang="en-US" dirty="0"/>
              <a:t>Record this spatial hierarchy in an </a:t>
            </a:r>
            <a:r>
              <a:rPr lang="en-US" dirty="0" err="1"/>
              <a:t>octree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force on bodies by traversing </a:t>
            </a:r>
            <a:r>
              <a:rPr lang="en-US" dirty="0" err="1"/>
              <a:t>octree</a:t>
            </a:r>
            <a:endParaRPr lang="en-US" dirty="0"/>
          </a:p>
          <a:p>
            <a:pPr marL="1371600" lvl="2" indent="-457200"/>
            <a:r>
              <a:rPr lang="en-US" dirty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2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3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4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5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/>
              <a:t>Solving sparse linear systems (A</a:t>
            </a:r>
            <a:r>
              <a:rPr lang="en-US" u="sng" dirty="0"/>
              <a:t>x</a:t>
            </a:r>
            <a:r>
              <a:rPr lang="en-US" dirty="0"/>
              <a:t>=</a:t>
            </a:r>
            <a:r>
              <a:rPr lang="en-US" u="sng" dirty="0"/>
              <a:t>b</a:t>
            </a:r>
            <a:r>
              <a:rPr lang="en-US" dirty="0"/>
              <a:t>)</a:t>
            </a:r>
          </a:p>
          <a:p>
            <a:r>
              <a:rPr lang="en-US" dirty="0"/>
              <a:t>Finite-differences</a:t>
            </a:r>
          </a:p>
          <a:p>
            <a:pPr lvl="1"/>
            <a:r>
              <a:rPr lang="en-US" dirty="0"/>
              <a:t>Ordinary differential equations</a:t>
            </a:r>
          </a:p>
          <a:p>
            <a:pPr lvl="1"/>
            <a:r>
              <a:rPr lang="en-US" dirty="0"/>
              <a:t>Partial differential equations</a:t>
            </a:r>
          </a:p>
          <a:p>
            <a:r>
              <a:rPr lang="en-US" dirty="0"/>
              <a:t>Barnes-Hut method</a:t>
            </a:r>
          </a:p>
          <a:p>
            <a:pPr lvl="1"/>
            <a:r>
              <a:rPr lang="en-US" dirty="0"/>
              <a:t>Example of n-body method for discrete mode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Cells’ Center of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>
                <a:latin typeface="Calibri Light" panose="020F0302020204030204" pitchFamily="34" charset="0"/>
              </a:rPr>
            </a:br>
            <a:r>
              <a:rPr lang="en-US" dirty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; example shows two cells only</a:t>
            </a: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ompute force, for example, acting upon green body</a:t>
            </a: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hort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can tree depth first from left to right; green portion already completed</a:t>
            </a: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down one lev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Red center of mass is too close, need to go down one level</a:t>
            </a: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 (long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Yellow center of mass is far enough away</a:t>
            </a: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kip </a:t>
            </a:r>
            <a:r>
              <a:rPr lang="en-US" dirty="0" err="1"/>
              <a:t>subtree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Therefore, entire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 rooted in the yellow cell can be skipped</a:t>
            </a: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op-down tree build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Topology: set (particles) + tree (</a:t>
            </a:r>
            <a:r>
              <a:rPr lang="en-US" dirty="0" err="1"/>
              <a:t>oct</a:t>
            </a:r>
            <a:r>
              <a:rPr lang="en-US" dirty="0"/>
              <a:t>-tree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morph  for tree</a:t>
            </a:r>
          </a:p>
          <a:p>
            <a:pPr lvl="1"/>
            <a:r>
              <a:rPr lang="en-US" dirty="0"/>
              <a:t>label computation for particles</a:t>
            </a:r>
          </a:p>
          <a:p>
            <a:r>
              <a:rPr lang="en-US" dirty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ree summar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</a:t>
            </a:r>
          </a:p>
          <a:p>
            <a:r>
              <a:rPr lang="en-US" dirty="0"/>
              <a:t>Active nodes: topology-driven</a:t>
            </a:r>
          </a:p>
          <a:p>
            <a:r>
              <a:rPr lang="en-US" dirty="0"/>
              <a:t>Ordering: ordered (children first, priority is determined by tree level)</a:t>
            </a:r>
          </a:p>
          <a:p>
            <a:r>
              <a:rPr lang="en-US" dirty="0"/>
              <a:t>Operator: local 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: A</a:t>
            </a:r>
            <a:r>
              <a:rPr lang="en-US" sz="2400" u="sng" dirty="0"/>
              <a:t>x</a:t>
            </a:r>
            <a:r>
              <a:rPr lang="en-US" sz="2400" dirty="0"/>
              <a:t> 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direct methods: </a:t>
            </a:r>
            <a:r>
              <a:rPr lang="en-US" sz="2000" dirty="0" err="1"/>
              <a:t>Cholesky</a:t>
            </a:r>
            <a:r>
              <a:rPr lang="en-US" sz="2000" dirty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solve two triangular systems: LU </a:t>
            </a:r>
            <a:r>
              <a:rPr lang="en-US" sz="1800" u="sng" dirty="0"/>
              <a:t>x</a:t>
            </a:r>
            <a:r>
              <a:rPr lang="en-US" sz="1800" dirty="0"/>
              <a:t> = </a:t>
            </a:r>
            <a:r>
              <a:rPr lang="en-US" sz="18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/>
              <a:t>L</a:t>
            </a:r>
            <a:r>
              <a:rPr lang="en-US" sz="1600" u="sng" dirty="0"/>
              <a:t>y</a:t>
            </a:r>
            <a:r>
              <a:rPr lang="en-US" sz="1600" dirty="0"/>
              <a:t> = </a:t>
            </a:r>
            <a:r>
              <a:rPr lang="en-US" sz="16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/>
              <a:t>U</a:t>
            </a:r>
            <a:r>
              <a:rPr lang="en-US" sz="1600" u="sng" dirty="0" err="1"/>
              <a:t>x</a:t>
            </a:r>
            <a:r>
              <a:rPr lang="en-US" sz="1600" dirty="0"/>
              <a:t> = </a:t>
            </a:r>
            <a:r>
              <a:rPr lang="en-US" sz="1600" u="sng" dirty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guess an initial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error is A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 (called residual)</a:t>
            </a:r>
            <a:endParaRPr lang="en-US" sz="1800" u="sng" dirty="0"/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repeatedly compute better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i+1</a:t>
            </a:r>
            <a:r>
              <a:rPr lang="en-US" sz="1800" dirty="0"/>
              <a:t> from residual  (</a:t>
            </a:r>
            <a:r>
              <a:rPr lang="en-US" sz="1800" dirty="0" err="1"/>
              <a:t>A</a:t>
            </a:r>
            <a:r>
              <a:rPr lang="en-US" sz="1800" u="sng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lvl="2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force compu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 (</a:t>
            </a:r>
            <a:r>
              <a:rPr lang="en-US" dirty="0" err="1"/>
              <a:t>oct</a:t>
            </a:r>
            <a:r>
              <a:rPr lang="en-US" dirty="0"/>
              <a:t>-tree) + set (particles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reader for tree</a:t>
            </a:r>
          </a:p>
          <a:p>
            <a:pPr lvl="1"/>
            <a:r>
              <a:rPr lang="en-US" dirty="0"/>
              <a:t>label computation for partic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Advancing bod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set (particles)</a:t>
            </a:r>
          </a:p>
          <a:p>
            <a:r>
              <a:rPr lang="en-US" dirty="0"/>
              <a:t>Active nodes: </a:t>
            </a:r>
          </a:p>
          <a:p>
            <a:pPr lvl="1"/>
            <a:r>
              <a:rPr lang="en-US" dirty="0"/>
              <a:t>Particles, topology-driven</a:t>
            </a:r>
          </a:p>
          <a:p>
            <a:r>
              <a:rPr lang="en-US" dirty="0"/>
              <a:t>Operator: label computation</a:t>
            </a:r>
          </a:p>
          <a:p>
            <a:r>
              <a:rPr lang="en-US" dirty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    3x+4y=11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first component of residual to refine value of x</a:t>
            </a:r>
            <a:endParaRPr lang="en-US" sz="1400" baseline="-25000" dirty="0"/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	 x</a:t>
            </a:r>
            <a:r>
              <a:rPr lang="en-US" sz="1600" baseline="-25000" dirty="0"/>
              <a:t>i+1</a:t>
            </a:r>
            <a:r>
              <a:rPr lang="en-US" sz="1600" dirty="0"/>
              <a:t> = (8 - 2y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     y</a:t>
            </a:r>
            <a:r>
              <a:rPr lang="en-US" sz="1600" baseline="-25000" dirty="0"/>
              <a:t>i+1</a:t>
            </a:r>
            <a:r>
              <a:rPr lang="en-US" sz="1600" dirty="0"/>
              <a:t> = (11 - 3x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for initial guess (x</a:t>
            </a:r>
            <a:r>
              <a:rPr lang="en-US" sz="1600" baseline="-25000" dirty="0"/>
              <a:t>0</a:t>
            </a:r>
            <a:r>
              <a:rPr lang="en-US" sz="1600" dirty="0"/>
              <a:t>=0,y</a:t>
            </a:r>
            <a:r>
              <a:rPr lang="en-US" sz="1600" baseline="-25000" dirty="0"/>
              <a:t>0</a:t>
            </a:r>
            <a:r>
              <a:rPr lang="en-US" sz="1600" dirty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</a:t>
            </a:r>
            <a:r>
              <a:rPr lang="en-US" sz="1800" dirty="0" err="1"/>
              <a:t>i</a:t>
            </a:r>
            <a:r>
              <a:rPr lang="en-US" sz="1800" dirty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/>
                  <a:t>	</a:t>
                </a:r>
                <a:r>
                  <a:rPr lang="en-US" sz="2000" dirty="0"/>
                  <a:t>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8 - 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11 - 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Useful to write Jacobi iteration in terms of residual (error):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(4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8)					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err="1"/>
                  <a:t>y</a:t>
                </a:r>
                <a:r>
                  <a:rPr lang="en-US" sz="2000" baseline="-25000" dirty="0" err="1"/>
                  <a:t>i</a:t>
                </a:r>
                <a:r>
                  <a:rPr lang="en-US" sz="2000" dirty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 (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4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In matrix terms, this is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 A</a:t>
            </a:r>
            <a:r>
              <a:rPr lang="en-US" sz="2400" u="sng" dirty="0"/>
              <a:t>x </a:t>
            </a:r>
            <a:r>
              <a:rPr lang="en-US" sz="2400" dirty="0"/>
              <a:t>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/>
              <a:t>x</a:t>
            </a:r>
            <a:r>
              <a:rPr lang="en-US" sz="2000" baseline="-25000" dirty="0"/>
              <a:t>i+1</a:t>
            </a:r>
            <a:r>
              <a:rPr lang="en-US" sz="2000" dirty="0"/>
              <a:t> = </a:t>
            </a:r>
            <a:r>
              <a:rPr lang="en-US" sz="2000" u="sng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– M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/>
              <a:t>A</a:t>
            </a:r>
            <a:r>
              <a:rPr lang="en-US" sz="2000" u="sng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 – </a:t>
            </a:r>
            <a:r>
              <a:rPr lang="en-US" sz="2000" u="sng" dirty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important from our perspective is that key operation in all these iterative methods is </a:t>
            </a:r>
            <a:r>
              <a:rPr lang="en-US" sz="2000" dirty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MVM: graph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Graph 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interpretation 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?</a:t>
            </a: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>
                <a:latin typeface="Calibri Light" panose="020F0302020204030204" pitchFamily="34" charset="0"/>
              </a:rPr>
              <a:t>0  b  0  0  g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  2  3  4 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58.305"/>
  <p:tag name="LATEXADDIN" val="\documentclass{article}&#10;\usepackage{amsmath}&#10;\pagestyle{empty}&#10;\begin{document}&#10;\[u'(t) \rightarrow \frac{u_b(nh)-u_b(nh-h)}{h}&#10;\]&#10;&#10;&#10;\end{document}"/>
  <p:tag name="IGUANATEXSIZE" val="20"/>
  <p:tag name="IGUANATEXCURSOR" val="122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19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13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783.277"/>
  <p:tag name="LATEXADDIN" val="\documentclass{article}&#10;\usepackage{amsmath}&#10;\pagestyle{empty}&#10;\begin{document}&#10;\[u'(t) \rightarrow \frac{u_b(nh+h)-u_b(nh-h)}{2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08</TotalTime>
  <Words>3331</Words>
  <Application>Microsoft Office PowerPoint</Application>
  <PresentationFormat>On-screen Show (4:3)</PresentationFormat>
  <Paragraphs>700</Paragraphs>
  <Slides>52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Calibri Light</vt:lpstr>
      <vt:lpstr>Cambria Math</vt:lpstr>
      <vt:lpstr>cmsy10</vt:lpstr>
      <vt:lpstr>Courier New</vt:lpstr>
      <vt:lpstr>Arial</vt:lpstr>
      <vt:lpstr>Calibri</vt:lpstr>
      <vt:lpstr>Times New Roman</vt:lpstr>
      <vt:lpstr>Default Design</vt:lpstr>
      <vt:lpstr>2_Office Theme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Example</vt:lpstr>
      <vt:lpstr>Example (contd)</vt:lpstr>
      <vt:lpstr>PowerPoint Presentation</vt:lpstr>
      <vt:lpstr>Implementation</vt:lpstr>
      <vt:lpstr>Example (contd)</vt:lpstr>
      <vt:lpstr>PowerPoint Presentation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Keshav Pingali</cp:lastModifiedBy>
  <cp:revision>416</cp:revision>
  <cp:lastPrinted>2018-02-08T20:00:08Z</cp:lastPrinted>
  <dcterms:created xsi:type="dcterms:W3CDTF">2009-05-18T10:23:08Z</dcterms:created>
  <dcterms:modified xsi:type="dcterms:W3CDTF">2023-09-13T17:51:39Z</dcterms:modified>
</cp:coreProperties>
</file>